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elacomgrade"/>
        <w:tblW w:w="8720" w:type="dxa"/>
        <w:tblLayout w:type="fixed"/>
        <w:tblLook w:val="04A0" w:firstRow="1" w:lastRow="0" w:firstColumn="1" w:lastColumn="0" w:noHBand="0" w:noVBand="1"/>
      </w:tblPr>
      <w:tblGrid>
        <w:gridCol w:w="1828"/>
        <w:gridCol w:w="5064"/>
        <w:gridCol w:w="1828"/>
      </w:tblGrid>
      <w:tr w:rsidR="00DA4B30" w:rsidTr="00DA4B30">
        <w:tc>
          <w:tcPr>
            <w:tcW w:w="1828" w:type="dxa"/>
          </w:tcPr>
          <w:p w:rsidR="00DA4B30" w:rsidRDefault="00DA4B30" w:rsidP="00BD30FE">
            <w:pPr>
              <w:jc w:val="center"/>
            </w:pPr>
            <w:r>
              <w:rPr>
                <w:noProof/>
                <w:lang w:eastAsia="pt-BR"/>
              </w:rPr>
              <w:drawing>
                <wp:inline distT="0" distB="0" distL="0" distR="0" wp14:anchorId="5B97F779" wp14:editId="6FFDC1CF">
                  <wp:extent cx="954157" cy="954157"/>
                  <wp:effectExtent l="0" t="0" r="0" b="0"/>
                  <wp:docPr id="23" name="Imagem 23" descr="https://lh5.googleusercontent.com/-lXcoTnWw2j8/AAAAAAAAAAI/AAAAAAAAABg/KEaTH-EyxO4/s0-c-k-no-ns/phot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s://lh5.googleusercontent.com/-lXcoTnWw2j8/AAAAAAAAAAI/AAAAAAAAABg/KEaTH-EyxO4/s0-c-k-no-ns/phot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4352" cy="954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64" w:type="dxa"/>
          </w:tcPr>
          <w:p w:rsidR="00DA4B30" w:rsidRPr="00DA4B30" w:rsidRDefault="00DA4B30" w:rsidP="00BD30FE">
            <w:pPr>
              <w:jc w:val="center"/>
              <w:rPr>
                <w:sz w:val="28"/>
                <w:szCs w:val="28"/>
              </w:rPr>
            </w:pPr>
            <w:r w:rsidRPr="00DA4B30">
              <w:rPr>
                <w:sz w:val="28"/>
                <w:szCs w:val="28"/>
              </w:rPr>
              <w:t>Universidade Federal de Sergipe</w:t>
            </w:r>
          </w:p>
          <w:p w:rsidR="00DA4B30" w:rsidRDefault="00DA4B30" w:rsidP="00BD30F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epartamento de Computação</w:t>
            </w:r>
          </w:p>
          <w:p w:rsidR="00BD30FE" w:rsidRPr="00DA4B30" w:rsidRDefault="00BD30FE" w:rsidP="00BD30FE">
            <w:pPr>
              <w:jc w:val="center"/>
              <w:rPr>
                <w:sz w:val="28"/>
                <w:szCs w:val="28"/>
              </w:rPr>
            </w:pPr>
          </w:p>
          <w:p w:rsidR="00B52F80" w:rsidRDefault="00E45F37" w:rsidP="00BD30F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tividade de</w:t>
            </w:r>
            <w:r w:rsidR="00B52F80">
              <w:rPr>
                <w:sz w:val="28"/>
                <w:szCs w:val="28"/>
              </w:rPr>
              <w:t xml:space="preserve"> Programação Funcional</w:t>
            </w:r>
          </w:p>
          <w:p w:rsidR="00DA4B30" w:rsidRDefault="00DA4B30" w:rsidP="00E45F37"/>
        </w:tc>
        <w:tc>
          <w:tcPr>
            <w:tcW w:w="1828" w:type="dxa"/>
          </w:tcPr>
          <w:p w:rsidR="00DA4B30" w:rsidRDefault="00DA4B30" w:rsidP="00BD30FE">
            <w:pPr>
              <w:jc w:val="center"/>
            </w:pPr>
            <w:r>
              <w:rPr>
                <w:noProof/>
                <w:lang w:eastAsia="pt-BR"/>
              </w:rPr>
              <w:drawing>
                <wp:inline distT="0" distB="0" distL="0" distR="0" wp14:anchorId="69A83166" wp14:editId="747C0FA9">
                  <wp:extent cx="954157" cy="954157"/>
                  <wp:effectExtent l="0" t="0" r="0" b="0"/>
                  <wp:docPr id="36" name="Imagem 36" descr="https://lh5.googleusercontent.com/-lXcoTnWw2j8/AAAAAAAAAAI/AAAAAAAAABg/KEaTH-EyxO4/s0-c-k-no-ns/phot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s://lh5.googleusercontent.com/-lXcoTnWw2j8/AAAAAAAAAAI/AAAAAAAAABg/KEaTH-EyxO4/s0-c-k-no-ns/phot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4352" cy="954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D30FE" w:rsidRDefault="00BD30FE" w:rsidP="00BD30FE">
      <w:pPr>
        <w:spacing w:after="0" w:line="240" w:lineRule="auto"/>
        <w:rPr>
          <w:sz w:val="24"/>
          <w:szCs w:val="24"/>
        </w:rPr>
      </w:pPr>
    </w:p>
    <w:p w:rsidR="009D3CCA" w:rsidRPr="00BD30FE" w:rsidRDefault="009D3CCA" w:rsidP="00BD30FE">
      <w:pPr>
        <w:spacing w:after="0" w:line="240" w:lineRule="auto"/>
        <w:rPr>
          <w:sz w:val="24"/>
          <w:szCs w:val="24"/>
        </w:rPr>
      </w:pPr>
    </w:p>
    <w:p w:rsidR="00216E30" w:rsidRDefault="00216E30" w:rsidP="007C21C1">
      <w:pPr>
        <w:spacing w:after="0" w:line="240" w:lineRule="auto"/>
        <w:ind w:hanging="284"/>
        <w:jc w:val="both"/>
        <w:rPr>
          <w:sz w:val="24"/>
          <w:szCs w:val="24"/>
        </w:rPr>
      </w:pPr>
      <w:proofErr w:type="gramStart"/>
      <w:r>
        <w:rPr>
          <w:sz w:val="24"/>
          <w:szCs w:val="24"/>
        </w:rPr>
        <w:t>1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="007033D4">
        <w:rPr>
          <w:sz w:val="24"/>
          <w:szCs w:val="24"/>
        </w:rPr>
        <w:t xml:space="preserve">Fornecidos três Valores, a, b e c, escreva uma função que retorne quantos dos três são iguais. A resposta pode ser 3, 2 ou </w:t>
      </w:r>
      <w:proofErr w:type="gramStart"/>
      <w:r w:rsidR="007033D4">
        <w:rPr>
          <w:sz w:val="24"/>
          <w:szCs w:val="24"/>
        </w:rPr>
        <w:t>0</w:t>
      </w:r>
      <w:proofErr w:type="gramEnd"/>
      <w:r w:rsidR="007033D4">
        <w:rPr>
          <w:sz w:val="24"/>
          <w:szCs w:val="24"/>
        </w:rPr>
        <w:t>.</w:t>
      </w:r>
    </w:p>
    <w:p w:rsidR="00EB27F1" w:rsidRDefault="00EB27F1" w:rsidP="00E46CDF">
      <w:pPr>
        <w:spacing w:after="0" w:line="240" w:lineRule="auto"/>
        <w:ind w:hanging="284"/>
        <w:jc w:val="both"/>
        <w:rPr>
          <w:sz w:val="24"/>
          <w:szCs w:val="24"/>
        </w:rPr>
      </w:pPr>
    </w:p>
    <w:p w:rsidR="000A1B81" w:rsidRDefault="00AF68B7" w:rsidP="00E46CDF">
      <w:pPr>
        <w:spacing w:after="0" w:line="240" w:lineRule="auto"/>
        <w:ind w:hanging="284"/>
        <w:jc w:val="both"/>
        <w:rPr>
          <w:sz w:val="24"/>
          <w:szCs w:val="24"/>
        </w:rPr>
      </w:pPr>
      <w:proofErr w:type="gramStart"/>
      <w:r>
        <w:rPr>
          <w:sz w:val="24"/>
          <w:szCs w:val="24"/>
        </w:rPr>
        <w:t>2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="007033D4">
        <w:rPr>
          <w:sz w:val="24"/>
          <w:szCs w:val="24"/>
        </w:rPr>
        <w:t>Fornecidos três valores, a, b e c, elaborar uma função</w:t>
      </w:r>
      <w:r w:rsidR="00AA6523">
        <w:rPr>
          <w:sz w:val="24"/>
          <w:szCs w:val="24"/>
        </w:rPr>
        <w:t xml:space="preserve"> que retorne quantos desses três números são maiores que o valor médio entre eles</w:t>
      </w:r>
      <w:r w:rsidR="000A1B81">
        <w:rPr>
          <w:sz w:val="24"/>
          <w:szCs w:val="24"/>
        </w:rPr>
        <w:t>.</w:t>
      </w:r>
    </w:p>
    <w:p w:rsidR="00351EDF" w:rsidRDefault="00351EDF" w:rsidP="00E46CDF">
      <w:pPr>
        <w:spacing w:after="0" w:line="240" w:lineRule="auto"/>
        <w:ind w:hanging="284"/>
        <w:jc w:val="both"/>
        <w:rPr>
          <w:sz w:val="24"/>
          <w:szCs w:val="24"/>
        </w:rPr>
      </w:pPr>
    </w:p>
    <w:p w:rsidR="00351EDF" w:rsidRDefault="00351EDF" w:rsidP="007C21C1">
      <w:pPr>
        <w:spacing w:after="0" w:line="240" w:lineRule="auto"/>
        <w:ind w:hanging="284"/>
        <w:jc w:val="both"/>
        <w:rPr>
          <w:sz w:val="24"/>
          <w:szCs w:val="24"/>
        </w:rPr>
      </w:pPr>
      <w:proofErr w:type="gramStart"/>
      <w:r>
        <w:rPr>
          <w:sz w:val="24"/>
          <w:szCs w:val="24"/>
        </w:rPr>
        <w:t>3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="001143D6">
        <w:rPr>
          <w:sz w:val="24"/>
          <w:szCs w:val="24"/>
        </w:rPr>
        <w:t>Escreva uma função potencia_2 que retorne o quadrado de um número (x</w:t>
      </w:r>
      <w:r w:rsidR="001143D6">
        <w:rPr>
          <w:sz w:val="24"/>
          <w:szCs w:val="24"/>
          <w:vertAlign w:val="superscript"/>
        </w:rPr>
        <w:t>2</w:t>
      </w:r>
      <w:r w:rsidR="001143D6">
        <w:rPr>
          <w:sz w:val="24"/>
          <w:szCs w:val="24"/>
        </w:rPr>
        <w:t>)</w:t>
      </w:r>
      <w:r w:rsidR="00E246B2">
        <w:t>.</w:t>
      </w:r>
    </w:p>
    <w:p w:rsidR="00E97E90" w:rsidRDefault="00E97E90" w:rsidP="00E46CDF">
      <w:pPr>
        <w:spacing w:after="0" w:line="240" w:lineRule="auto"/>
        <w:ind w:hanging="284"/>
        <w:jc w:val="both"/>
        <w:rPr>
          <w:sz w:val="24"/>
          <w:szCs w:val="24"/>
        </w:rPr>
      </w:pPr>
    </w:p>
    <w:p w:rsidR="00834A41" w:rsidRDefault="006B451F" w:rsidP="00DB4A17">
      <w:pPr>
        <w:spacing w:after="0" w:line="240" w:lineRule="auto"/>
        <w:ind w:hanging="284"/>
        <w:jc w:val="both"/>
        <w:rPr>
          <w:sz w:val="24"/>
          <w:szCs w:val="24"/>
        </w:rPr>
      </w:pPr>
      <w:proofErr w:type="gramStart"/>
      <w:r>
        <w:rPr>
          <w:sz w:val="24"/>
          <w:szCs w:val="24"/>
        </w:rPr>
        <w:t>4</w:t>
      </w:r>
      <w:proofErr w:type="gramEnd"/>
      <w:r>
        <w:rPr>
          <w:sz w:val="24"/>
          <w:szCs w:val="24"/>
        </w:rPr>
        <w:t>)</w:t>
      </w:r>
      <w:r w:rsidR="00834A41">
        <w:rPr>
          <w:sz w:val="24"/>
          <w:szCs w:val="24"/>
        </w:rPr>
        <w:tab/>
      </w:r>
      <w:r w:rsidR="001143D6">
        <w:rPr>
          <w:sz w:val="24"/>
          <w:szCs w:val="24"/>
        </w:rPr>
        <w:t>Realizando uma função potencia_2, construir uma função potência potencia_4 que retorne o seu</w:t>
      </w:r>
      <w:r w:rsidR="00F56586">
        <w:rPr>
          <w:sz w:val="24"/>
          <w:szCs w:val="24"/>
        </w:rPr>
        <w:t xml:space="preserve"> argumento elevado à quarta potê</w:t>
      </w:r>
      <w:r w:rsidR="001143D6">
        <w:rPr>
          <w:sz w:val="24"/>
          <w:szCs w:val="24"/>
        </w:rPr>
        <w:t>ncia</w:t>
      </w:r>
      <w:r w:rsidR="00834A41">
        <w:rPr>
          <w:sz w:val="24"/>
          <w:szCs w:val="24"/>
        </w:rPr>
        <w:t>.</w:t>
      </w:r>
    </w:p>
    <w:p w:rsidR="00DB4A17" w:rsidRDefault="00DB4A17" w:rsidP="00DB4A17">
      <w:pPr>
        <w:spacing w:after="0" w:line="240" w:lineRule="auto"/>
        <w:ind w:hanging="284"/>
        <w:jc w:val="both"/>
        <w:rPr>
          <w:sz w:val="24"/>
          <w:szCs w:val="24"/>
        </w:rPr>
      </w:pPr>
    </w:p>
    <w:p w:rsidR="00DB4A17" w:rsidRDefault="00DB4A17" w:rsidP="00DB4A17">
      <w:pPr>
        <w:spacing w:after="0" w:line="240" w:lineRule="auto"/>
        <w:ind w:hanging="284"/>
        <w:jc w:val="both"/>
        <w:rPr>
          <w:sz w:val="24"/>
          <w:szCs w:val="24"/>
        </w:rPr>
      </w:pPr>
      <w:proofErr w:type="gramStart"/>
      <w:r>
        <w:rPr>
          <w:sz w:val="24"/>
          <w:szCs w:val="24"/>
        </w:rPr>
        <w:t>5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="00F56586">
        <w:rPr>
          <w:sz w:val="24"/>
          <w:szCs w:val="24"/>
        </w:rPr>
        <w:t xml:space="preserve">Implemente em </w:t>
      </w:r>
      <w:proofErr w:type="spellStart"/>
      <w:r w:rsidR="00F56586">
        <w:rPr>
          <w:sz w:val="24"/>
          <w:szCs w:val="24"/>
        </w:rPr>
        <w:t>Haskell</w:t>
      </w:r>
      <w:proofErr w:type="spellEnd"/>
      <w:r w:rsidR="0070012B">
        <w:rPr>
          <w:sz w:val="24"/>
          <w:szCs w:val="24"/>
        </w:rPr>
        <w:t xml:space="preserve"> a função do ou</w:t>
      </w:r>
      <w:r w:rsidR="00F56586">
        <w:rPr>
          <w:sz w:val="24"/>
          <w:szCs w:val="24"/>
        </w:rPr>
        <w:t>-exclusivo, a qual é dada por:</w:t>
      </w:r>
    </w:p>
    <w:p w:rsidR="00F56586" w:rsidRDefault="00F56586" w:rsidP="00DB4A17">
      <w:pPr>
        <w:spacing w:after="0" w:line="240" w:lineRule="auto"/>
        <w:ind w:hanging="284"/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 w:rsidR="003651AA">
        <w:rPr>
          <w:sz w:val="24"/>
          <w:szCs w:val="24"/>
        </w:rPr>
        <w:t xml:space="preserve">                              </w:t>
      </w:r>
      <w:r w:rsidRPr="00F56586">
        <w:rPr>
          <w:position w:val="-10"/>
          <w:sz w:val="24"/>
          <w:szCs w:val="24"/>
        </w:rPr>
        <w:object w:dxaOrig="2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15pt;height:16.15pt" o:ole="">
            <v:imagedata r:id="rId6" o:title=""/>
          </v:shape>
          <o:OLEObject Type="Embed" ProgID="Equation.DSMT4" ShapeID="_x0000_i1025" DrawAspect="Content" ObjectID="_1665215446" r:id="rId7"/>
        </w:object>
      </w:r>
      <w:r>
        <w:rPr>
          <w:sz w:val="24"/>
          <w:szCs w:val="24"/>
        </w:rPr>
        <w:t xml:space="preserve"> </w:t>
      </w:r>
      <w:r w:rsidR="003651AA">
        <w:rPr>
          <w:sz w:val="24"/>
          <w:szCs w:val="24"/>
        </w:rPr>
        <w:t xml:space="preserve">         </w:t>
      </w:r>
      <w:r w:rsidR="00E45F37">
        <w:rPr>
          <w:sz w:val="24"/>
          <w:szCs w:val="24"/>
        </w:rPr>
        <w:t xml:space="preserve">  </w:t>
      </w:r>
    </w:p>
    <w:p w:rsidR="00DB4A17" w:rsidRDefault="00DB4A17" w:rsidP="00DB4A17">
      <w:pPr>
        <w:spacing w:after="0" w:line="240" w:lineRule="auto"/>
        <w:ind w:hanging="284"/>
        <w:jc w:val="both"/>
        <w:rPr>
          <w:sz w:val="24"/>
          <w:szCs w:val="24"/>
        </w:rPr>
      </w:pPr>
    </w:p>
    <w:p w:rsidR="00DB4A17" w:rsidRDefault="00DB4A17" w:rsidP="00DB4A17">
      <w:pPr>
        <w:spacing w:after="0" w:line="240" w:lineRule="auto"/>
        <w:ind w:hanging="284"/>
        <w:jc w:val="both"/>
        <w:rPr>
          <w:sz w:val="24"/>
          <w:szCs w:val="24"/>
        </w:rPr>
      </w:pPr>
      <w:proofErr w:type="gramStart"/>
      <w:r>
        <w:rPr>
          <w:sz w:val="24"/>
          <w:szCs w:val="24"/>
        </w:rPr>
        <w:t>6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="0023338C">
        <w:rPr>
          <w:sz w:val="24"/>
          <w:szCs w:val="24"/>
        </w:rPr>
        <w:t xml:space="preserve">Escreva duas Funções, </w:t>
      </w:r>
      <w:proofErr w:type="spellStart"/>
      <w:r w:rsidR="0023338C">
        <w:rPr>
          <w:sz w:val="24"/>
          <w:szCs w:val="24"/>
        </w:rPr>
        <w:t>x_maior</w:t>
      </w:r>
      <w:proofErr w:type="spellEnd"/>
      <w:r w:rsidR="0023338C">
        <w:rPr>
          <w:sz w:val="24"/>
          <w:szCs w:val="24"/>
        </w:rPr>
        <w:t xml:space="preserve"> que retorne o maior e </w:t>
      </w:r>
      <w:proofErr w:type="spellStart"/>
      <w:r w:rsidR="0023338C">
        <w:rPr>
          <w:sz w:val="24"/>
          <w:szCs w:val="24"/>
        </w:rPr>
        <w:t>x_menor</w:t>
      </w:r>
      <w:proofErr w:type="spellEnd"/>
      <w:r w:rsidR="0023338C">
        <w:rPr>
          <w:sz w:val="24"/>
          <w:szCs w:val="24"/>
        </w:rPr>
        <w:t xml:space="preserve"> que retorne o menor valor real, das raízes de uma equação de 2 grau</w:t>
      </w:r>
      <w:r w:rsidRPr="00DB4A17">
        <w:rPr>
          <w:sz w:val="24"/>
          <w:szCs w:val="24"/>
        </w:rPr>
        <w:t>.</w:t>
      </w:r>
    </w:p>
    <w:p w:rsidR="0023338C" w:rsidRDefault="0023338C" w:rsidP="0023338C">
      <w:pPr>
        <w:spacing w:after="0" w:line="240" w:lineRule="auto"/>
        <w:ind w:hanging="284"/>
        <w:jc w:val="center"/>
        <w:rPr>
          <w:sz w:val="24"/>
          <w:szCs w:val="24"/>
        </w:rPr>
      </w:pPr>
      <w:r w:rsidRPr="0023338C">
        <w:rPr>
          <w:position w:val="-24"/>
          <w:sz w:val="24"/>
          <w:szCs w:val="24"/>
        </w:rPr>
        <w:object w:dxaOrig="1560" w:dyaOrig="700">
          <v:shape id="_x0000_i1026" type="#_x0000_t75" style="width:78pt;height:34.9pt" o:ole="">
            <v:imagedata r:id="rId8" o:title=""/>
          </v:shape>
          <o:OLEObject Type="Embed" ProgID="Equation.DSMT4" ShapeID="_x0000_i1026" DrawAspect="Content" ObjectID="_1665215447" r:id="rId9"/>
        </w:object>
      </w:r>
    </w:p>
    <w:p w:rsidR="00E246B2" w:rsidRDefault="00E246B2" w:rsidP="00B9513F">
      <w:pPr>
        <w:spacing w:after="0" w:line="240" w:lineRule="auto"/>
        <w:jc w:val="both"/>
        <w:rPr>
          <w:sz w:val="24"/>
          <w:szCs w:val="24"/>
        </w:rPr>
      </w:pPr>
      <w:bookmarkStart w:id="0" w:name="_GoBack"/>
      <w:bookmarkEnd w:id="0"/>
    </w:p>
    <w:p w:rsidR="00B05A03" w:rsidRPr="00BD30FE" w:rsidRDefault="00B05A03" w:rsidP="00EC66D3">
      <w:pPr>
        <w:spacing w:after="0" w:line="240" w:lineRule="auto"/>
        <w:rPr>
          <w:sz w:val="24"/>
          <w:szCs w:val="24"/>
        </w:rPr>
      </w:pPr>
    </w:p>
    <w:sectPr w:rsidR="00B05A03" w:rsidRPr="00BD30FE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71A6"/>
    <w:rsid w:val="00001C7D"/>
    <w:rsid w:val="00010F52"/>
    <w:rsid w:val="0001465F"/>
    <w:rsid w:val="00044E1B"/>
    <w:rsid w:val="00092F8F"/>
    <w:rsid w:val="000A1799"/>
    <w:rsid w:val="000A1B81"/>
    <w:rsid w:val="000C7D16"/>
    <w:rsid w:val="00103A6F"/>
    <w:rsid w:val="001143D6"/>
    <w:rsid w:val="00132313"/>
    <w:rsid w:val="00192080"/>
    <w:rsid w:val="001E7546"/>
    <w:rsid w:val="001F1367"/>
    <w:rsid w:val="00207F27"/>
    <w:rsid w:val="00210C7A"/>
    <w:rsid w:val="00216E30"/>
    <w:rsid w:val="002245D1"/>
    <w:rsid w:val="0023338C"/>
    <w:rsid w:val="0024656B"/>
    <w:rsid w:val="002718B4"/>
    <w:rsid w:val="002D48E7"/>
    <w:rsid w:val="00351EDF"/>
    <w:rsid w:val="00361864"/>
    <w:rsid w:val="003651AA"/>
    <w:rsid w:val="00365B8A"/>
    <w:rsid w:val="003B5ECD"/>
    <w:rsid w:val="003B73CD"/>
    <w:rsid w:val="003D48CD"/>
    <w:rsid w:val="003D5378"/>
    <w:rsid w:val="003F652D"/>
    <w:rsid w:val="00402C60"/>
    <w:rsid w:val="004301B2"/>
    <w:rsid w:val="00450643"/>
    <w:rsid w:val="00466B65"/>
    <w:rsid w:val="00477F81"/>
    <w:rsid w:val="004E4E43"/>
    <w:rsid w:val="00513FCA"/>
    <w:rsid w:val="00542D10"/>
    <w:rsid w:val="005573AE"/>
    <w:rsid w:val="00575A95"/>
    <w:rsid w:val="00593845"/>
    <w:rsid w:val="005B37C5"/>
    <w:rsid w:val="005E11D5"/>
    <w:rsid w:val="005F5A62"/>
    <w:rsid w:val="006349B4"/>
    <w:rsid w:val="00636CB1"/>
    <w:rsid w:val="00663890"/>
    <w:rsid w:val="00672E2D"/>
    <w:rsid w:val="006B451F"/>
    <w:rsid w:val="006E74CC"/>
    <w:rsid w:val="0070012B"/>
    <w:rsid w:val="007033D4"/>
    <w:rsid w:val="00710EB1"/>
    <w:rsid w:val="00732514"/>
    <w:rsid w:val="00765B01"/>
    <w:rsid w:val="00787E18"/>
    <w:rsid w:val="007A15A9"/>
    <w:rsid w:val="007C21C1"/>
    <w:rsid w:val="007C5F54"/>
    <w:rsid w:val="007D39E1"/>
    <w:rsid w:val="007D71A6"/>
    <w:rsid w:val="00834A41"/>
    <w:rsid w:val="00937E8B"/>
    <w:rsid w:val="0096704E"/>
    <w:rsid w:val="009D3CCA"/>
    <w:rsid w:val="009E76FA"/>
    <w:rsid w:val="00A03B2D"/>
    <w:rsid w:val="00AA417E"/>
    <w:rsid w:val="00AA6523"/>
    <w:rsid w:val="00AF2542"/>
    <w:rsid w:val="00AF68B7"/>
    <w:rsid w:val="00B05A03"/>
    <w:rsid w:val="00B52F80"/>
    <w:rsid w:val="00B657D0"/>
    <w:rsid w:val="00B83484"/>
    <w:rsid w:val="00B8778E"/>
    <w:rsid w:val="00B9513F"/>
    <w:rsid w:val="00BB4F15"/>
    <w:rsid w:val="00BD30FE"/>
    <w:rsid w:val="00BF5858"/>
    <w:rsid w:val="00CC7924"/>
    <w:rsid w:val="00D32CBF"/>
    <w:rsid w:val="00D62B68"/>
    <w:rsid w:val="00D75DBB"/>
    <w:rsid w:val="00D76C2F"/>
    <w:rsid w:val="00D95B89"/>
    <w:rsid w:val="00DA4B30"/>
    <w:rsid w:val="00DB4A17"/>
    <w:rsid w:val="00E05A6D"/>
    <w:rsid w:val="00E21A87"/>
    <w:rsid w:val="00E246B2"/>
    <w:rsid w:val="00E26877"/>
    <w:rsid w:val="00E3506B"/>
    <w:rsid w:val="00E45F37"/>
    <w:rsid w:val="00E46CDF"/>
    <w:rsid w:val="00E77E69"/>
    <w:rsid w:val="00E97E90"/>
    <w:rsid w:val="00EB27F1"/>
    <w:rsid w:val="00EC66D3"/>
    <w:rsid w:val="00F56586"/>
    <w:rsid w:val="00F620CB"/>
    <w:rsid w:val="00FA4005"/>
    <w:rsid w:val="00FE22C7"/>
    <w:rsid w:val="00FF36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balo">
    <w:name w:val="Balloon Text"/>
    <w:basedOn w:val="Normal"/>
    <w:link w:val="TextodebaloChar"/>
    <w:uiPriority w:val="99"/>
    <w:semiHidden/>
    <w:unhideWhenUsed/>
    <w:rsid w:val="007D71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7D71A6"/>
    <w:rPr>
      <w:rFonts w:ascii="Tahoma" w:hAnsi="Tahoma" w:cs="Tahoma"/>
      <w:sz w:val="16"/>
      <w:szCs w:val="16"/>
    </w:rPr>
  </w:style>
  <w:style w:type="table" w:styleId="Tabelacomgrade">
    <w:name w:val="Table Grid"/>
    <w:basedOn w:val="Tabelanormal"/>
    <w:uiPriority w:val="59"/>
    <w:rsid w:val="00E77E6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grafodaLista">
    <w:name w:val="List Paragraph"/>
    <w:basedOn w:val="Normal"/>
    <w:uiPriority w:val="34"/>
    <w:qFormat/>
    <w:rsid w:val="000A1799"/>
    <w:pPr>
      <w:ind w:left="720"/>
      <w:contextualSpacing/>
    </w:pPr>
  </w:style>
  <w:style w:type="character" w:customStyle="1" w:styleId="fontstyle01">
    <w:name w:val="fontstyle01"/>
    <w:basedOn w:val="Fontepargpadro"/>
    <w:rsid w:val="0024656B"/>
    <w:rPr>
      <w:rFonts w:ascii="Courier" w:hAnsi="Courier" w:hint="default"/>
      <w:b w:val="0"/>
      <w:bCs w:val="0"/>
      <w:i w:val="0"/>
      <w:iCs w:val="0"/>
      <w:color w:val="000000"/>
      <w:sz w:val="18"/>
      <w:szCs w:val="18"/>
    </w:rPr>
  </w:style>
  <w:style w:type="character" w:styleId="TextodoEspaoReservado">
    <w:name w:val="Placeholder Text"/>
    <w:basedOn w:val="Fontepargpadro"/>
    <w:uiPriority w:val="99"/>
    <w:semiHidden/>
    <w:rsid w:val="00F56586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balo">
    <w:name w:val="Balloon Text"/>
    <w:basedOn w:val="Normal"/>
    <w:link w:val="TextodebaloChar"/>
    <w:uiPriority w:val="99"/>
    <w:semiHidden/>
    <w:unhideWhenUsed/>
    <w:rsid w:val="007D71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7D71A6"/>
    <w:rPr>
      <w:rFonts w:ascii="Tahoma" w:hAnsi="Tahoma" w:cs="Tahoma"/>
      <w:sz w:val="16"/>
      <w:szCs w:val="16"/>
    </w:rPr>
  </w:style>
  <w:style w:type="table" w:styleId="Tabelacomgrade">
    <w:name w:val="Table Grid"/>
    <w:basedOn w:val="Tabelanormal"/>
    <w:uiPriority w:val="59"/>
    <w:rsid w:val="00E77E6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grafodaLista">
    <w:name w:val="List Paragraph"/>
    <w:basedOn w:val="Normal"/>
    <w:uiPriority w:val="34"/>
    <w:qFormat/>
    <w:rsid w:val="000A1799"/>
    <w:pPr>
      <w:ind w:left="720"/>
      <w:contextualSpacing/>
    </w:pPr>
  </w:style>
  <w:style w:type="character" w:customStyle="1" w:styleId="fontstyle01">
    <w:name w:val="fontstyle01"/>
    <w:basedOn w:val="Fontepargpadro"/>
    <w:rsid w:val="0024656B"/>
    <w:rPr>
      <w:rFonts w:ascii="Courier" w:hAnsi="Courier" w:hint="default"/>
      <w:b w:val="0"/>
      <w:bCs w:val="0"/>
      <w:i w:val="0"/>
      <w:iCs w:val="0"/>
      <w:color w:val="000000"/>
      <w:sz w:val="18"/>
      <w:szCs w:val="18"/>
    </w:rPr>
  </w:style>
  <w:style w:type="character" w:styleId="TextodoEspaoReservado">
    <w:name w:val="Placeholder Text"/>
    <w:basedOn w:val="Fontepargpadro"/>
    <w:uiPriority w:val="99"/>
    <w:semiHidden/>
    <w:rsid w:val="00F5658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pn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4</TotalTime>
  <Pages>1</Pages>
  <Words>138</Words>
  <Characters>748</Characters>
  <Application>Microsoft Office Word</Application>
  <DocSecurity>0</DocSecurity>
  <Lines>6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iago xavier</dc:creator>
  <cp:lastModifiedBy>Thiago Xavier</cp:lastModifiedBy>
  <cp:revision>34</cp:revision>
  <dcterms:created xsi:type="dcterms:W3CDTF">2017-01-22T18:11:00Z</dcterms:created>
  <dcterms:modified xsi:type="dcterms:W3CDTF">2020-10-26T14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